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62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2D4871F-3434-44BC-A820-529A96277D0A}" type="slidenum">
              <a:rPr lang="hu-HU"/>
              <a:pPr eaLnBrk="1" hangingPunct="1"/>
              <a:t>18</a:t>
            </a:fld>
            <a:endParaRPr lang="hu-H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8FF00B8-4F47-4627-9584-F0D83F197200}" type="slidenum">
              <a:rPr lang="hu-HU"/>
              <a:pPr eaLnBrk="1" hangingPunct="1"/>
              <a:t>27</a:t>
            </a:fld>
            <a:endParaRPr lang="hu-HU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392806F-BC29-4C8F-B8B5-EF9F73C7CF4E}" type="slidenum">
              <a:rPr lang="hu-HU"/>
              <a:pPr eaLnBrk="1" hangingPunct="1"/>
              <a:t>28</a:t>
            </a:fld>
            <a:endParaRPr lang="hu-HU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747FACB-7B28-468F-B939-77D203B3B65C}" type="slidenum">
              <a:rPr lang="hu-HU"/>
              <a:pPr eaLnBrk="1" hangingPunct="1"/>
              <a:t>29</a:t>
            </a:fld>
            <a:endParaRPr lang="hu-HU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243D34A-B9A8-45B7-B44D-8E5B57562A10}" type="slidenum">
              <a:rPr lang="hu-HU"/>
              <a:pPr eaLnBrk="1" hangingPunct="1"/>
              <a:t>30</a:t>
            </a:fld>
            <a:endParaRPr lang="hu-HU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A66BB80-92C4-4966-AD92-E707CBD5D634}" type="slidenum">
              <a:rPr lang="hu-HU"/>
              <a:pPr eaLnBrk="1" hangingPunct="1"/>
              <a:t>31</a:t>
            </a:fld>
            <a:endParaRPr lang="hu-HU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CD4B437-1A05-49E8-9B4C-92E8528EB743}" type="slidenum">
              <a:rPr lang="hu-HU"/>
              <a:pPr eaLnBrk="1" hangingPunct="1"/>
              <a:t>19</a:t>
            </a:fld>
            <a:endParaRPr lang="hu-HU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3800673-C01D-41CF-ADFE-A08D32A65557}" type="slidenum">
              <a:rPr lang="hu-HU"/>
              <a:pPr eaLnBrk="1" hangingPunct="1"/>
              <a:t>20</a:t>
            </a:fld>
            <a:endParaRPr lang="hu-H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A16AD82-33E4-4E32-AFF2-C2DEE857C8E9}" type="slidenum">
              <a:rPr lang="hu-HU"/>
              <a:pPr eaLnBrk="1" hangingPunct="1"/>
              <a:t>21</a:t>
            </a:fld>
            <a:endParaRPr lang="hu-HU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7B89E7A-DE7B-4CF6-81B9-0D5CAA15870F}" type="slidenum">
              <a:rPr lang="hu-HU"/>
              <a:pPr eaLnBrk="1" hangingPunct="1"/>
              <a:t>22</a:t>
            </a:fld>
            <a:endParaRPr lang="hu-H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75F6786-1109-4345-A215-428C10CE3488}" type="slidenum">
              <a:rPr lang="hu-HU"/>
              <a:pPr eaLnBrk="1" hangingPunct="1"/>
              <a:t>23</a:t>
            </a:fld>
            <a:endParaRPr lang="hu-HU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0465AB7-9065-4C63-A6BA-6931A22864B8}" type="slidenum">
              <a:rPr lang="hu-HU"/>
              <a:pPr eaLnBrk="1" hangingPunct="1"/>
              <a:t>24</a:t>
            </a:fld>
            <a:endParaRPr lang="hu-HU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76E6A1D-E620-4417-B131-3C9DA4B2806B}" type="slidenum">
              <a:rPr lang="hu-HU"/>
              <a:pPr eaLnBrk="1" hangingPunct="1"/>
              <a:t>25</a:t>
            </a:fld>
            <a:endParaRPr lang="hu-HU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70BF913-AF43-456D-96F4-AC374C20CA07}" type="slidenum">
              <a:rPr lang="hu-HU"/>
              <a:pPr eaLnBrk="1" hangingPunct="1"/>
              <a:t>26</a:t>
            </a:fld>
            <a:endParaRPr lang="hu-HU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Cím, szöveg és 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908050"/>
            <a:ext cx="4038600" cy="521811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Médiafájl helye 3"/>
          <p:cNvSpPr>
            <a:spLocks noGrp="1"/>
          </p:cNvSpPr>
          <p:nvPr>
            <p:ph type="media" sz="half" idx="2"/>
          </p:nvPr>
        </p:nvSpPr>
        <p:spPr>
          <a:xfrm>
            <a:off x="4648200" y="908050"/>
            <a:ext cx="4038600" cy="5218113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FBFAD-7AFB-4C93-BBAB-F1EC7FBDD10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362256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Cím és tábláz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áblázat helye 2"/>
          <p:cNvSpPr>
            <a:spLocks noGrp="1"/>
          </p:cNvSpPr>
          <p:nvPr>
            <p:ph type="tbl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FCDB0-7A5F-40AD-9360-1896D397070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79788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  <p:sldLayoutId id="214748375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OKTATAS\Kommunikacio\tananyag\Bemutatok\Hangtani_alapok\TacomaNarrowsBridge.mpg" TargetMode="Externa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A hangok jellemzői</a:t>
            </a:r>
            <a:br>
              <a:rPr lang="hu-HU" dirty="0" smtClean="0"/>
            </a:b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angok elemzése és szintézise</a:t>
            </a: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1268" name="Picture 4" descr="haromszo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86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2292" name="Picture 4" descr="haromsz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64388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4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3316" name="Picture 4" descr="haromszo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35825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8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4340" name="Picture 4" descr="Synthesis_triangl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92162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79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5364" name="Picture 4" descr="haromszog5_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97025"/>
            <a:ext cx="8642350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523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elhangok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64928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hu-HU" smtClean="0"/>
              <a:t>Az alapfrekvencia töbszörösei: felhangok (harmonikusok)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32138" y="1628775"/>
          <a:ext cx="276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768600" imgH="292100" progId="Equation.DSMT4">
                  <p:embed/>
                </p:oleObj>
              </mc:Choice>
              <mc:Fallback>
                <p:oleObj name="Equation" r:id="rId3" imgW="2768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276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68313" y="2205038"/>
            <a:ext cx="82296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Zenei fogalom: oktáv, ter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hu-HU" sz="2000"/>
          </a:p>
        </p:txBody>
      </p:sp>
      <p:pic>
        <p:nvPicPr>
          <p:cNvPr id="16390" name="Picture 6" descr="ScanImage003"/>
          <p:cNvPicPr>
            <a:picLocks noChangeAspect="1" noChangeArrowheads="1"/>
          </p:cNvPicPr>
          <p:nvPr/>
        </p:nvPicPr>
        <p:blipFill>
          <a:blip r:embed="rId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78486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18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Idő- és frekvenciatartomány kapcsolat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141663"/>
            <a:ext cx="8893175" cy="64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sz="1600" smtClean="0"/>
              <a:t>	Időbeli lefutás						Frekvencia-összetétel</a:t>
            </a:r>
          </a:p>
        </p:txBody>
      </p:sp>
      <p:pic>
        <p:nvPicPr>
          <p:cNvPr id="17412" name="Picture 4" descr="Scan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981075"/>
            <a:ext cx="4070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795087" y="4470141"/>
            <a:ext cx="7591926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sz="2400" b="1" dirty="0" smtClean="0">
                <a:solidFill>
                  <a:srgbClr val="AA0000"/>
                </a:solidFill>
              </a:rPr>
              <a:t>Ez a Heisenberg-féle bizonytalansági reláció megjelenése a jelelméletben!</a:t>
            </a:r>
            <a:endParaRPr lang="hu-HU" sz="2400" b="1" dirty="0">
              <a:solidFill>
                <a:srgbClr val="A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38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18445" y="206905"/>
            <a:ext cx="8229600" cy="490537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Hogyan keletkeznek a felhangok valós rendszerekben?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hu-HU" sz="1800" smtClean="0"/>
              <a:t>Hullámvezetőben elinduló hanghullám visszaverődik a végén</a:t>
            </a:r>
          </a:p>
          <a:p>
            <a:pPr eaLnBrk="1" hangingPunct="1"/>
            <a:r>
              <a:rPr lang="hu-HU" sz="1800" smtClean="0"/>
              <a:t>ha azonos fázisban éri a gerjesztés, megerősödik</a:t>
            </a:r>
          </a:p>
          <a:p>
            <a:pPr eaLnBrk="1" hangingPunct="1"/>
            <a:r>
              <a:rPr lang="hu-HU" sz="1800" smtClean="0"/>
              <a:t>ha az új energia éppen elég a fenntartáshoz, stabil állapot jön létre</a:t>
            </a:r>
          </a:p>
          <a:p>
            <a:pPr eaLnBrk="1" hangingPunct="1"/>
            <a:r>
              <a:rPr lang="hu-HU" sz="1800" smtClean="0"/>
              <a:t>ha túl sok, rezonancia </a:t>
            </a:r>
          </a:p>
        </p:txBody>
      </p:sp>
      <p:pic>
        <p:nvPicPr>
          <p:cNvPr id="26631" name="Picture 7" descr="tac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97425"/>
            <a:ext cx="259238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TacomaNarrowsBridge.mpg">
            <a:hlinkClick r:id="" action="ppaction://media"/>
          </p:cNvPr>
          <p:cNvPicPr>
            <a:picLocks noGrp="1" noRot="1" noChangeAspect="1" noChangeArrowheads="1"/>
          </p:cNvPicPr>
          <p:nvPr>
            <p:ph type="media" sz="half" idx="2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2852738"/>
            <a:ext cx="4321175" cy="3241675"/>
          </a:xfrm>
        </p:spPr>
      </p:pic>
    </p:spTree>
    <p:extLst>
      <p:ext uri="{BB962C8B-B14F-4D97-AF65-F5344CB8AC3E}">
        <p14:creationId xmlns:p14="http://schemas.microsoft.com/office/powerpoint/2010/main" val="90299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6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66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5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635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1892300" y="2603500"/>
            <a:ext cx="1588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7112000" y="2590800"/>
            <a:ext cx="0" cy="41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6969125" y="29337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1752600" y="2906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hu-HU" sz="1600">
                <a:latin typeface="Times New Roman" pitchFamily="18" charset="0"/>
              </a:rPr>
              <a:t>0</a:t>
            </a:r>
            <a:endParaRPr lang="en-US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998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1879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5583840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angfajták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Eredet szerint</a:t>
            </a:r>
          </a:p>
          <a:p>
            <a:pPr lvl="1" eaLnBrk="1" hangingPunct="1"/>
            <a:r>
              <a:rPr lang="hu-HU" smtClean="0"/>
              <a:t>beszéd</a:t>
            </a:r>
          </a:p>
          <a:p>
            <a:pPr lvl="1" eaLnBrk="1" hangingPunct="1"/>
            <a:r>
              <a:rPr lang="hu-HU" smtClean="0"/>
              <a:t>zene</a:t>
            </a:r>
          </a:p>
          <a:p>
            <a:pPr lvl="1" eaLnBrk="1" hangingPunct="1"/>
            <a:r>
              <a:rPr lang="hu-HU" smtClean="0"/>
              <a:t>zaj, zörej</a:t>
            </a:r>
          </a:p>
          <a:p>
            <a:pPr lvl="1" eaLnBrk="1" hangingPunct="1"/>
            <a:endParaRPr lang="hu-HU" smtClean="0"/>
          </a:p>
          <a:p>
            <a:pPr eaLnBrk="1" hangingPunct="1"/>
            <a:r>
              <a:rPr lang="hu-HU" smtClean="0"/>
              <a:t>Hangnyomás időbeli viselkedése alapján</a:t>
            </a:r>
          </a:p>
          <a:p>
            <a:pPr lvl="1" eaLnBrk="1" hangingPunct="1"/>
            <a:r>
              <a:rPr lang="hu-HU" smtClean="0"/>
              <a:t>szinuszos</a:t>
            </a:r>
          </a:p>
          <a:p>
            <a:pPr lvl="1" eaLnBrk="1" hangingPunct="1"/>
            <a:r>
              <a:rPr lang="hu-HU" smtClean="0"/>
              <a:t>periodikus</a:t>
            </a:r>
          </a:p>
          <a:p>
            <a:pPr lvl="1" eaLnBrk="1" hangingPunct="1"/>
            <a:r>
              <a:rPr lang="hu-HU" smtClean="0"/>
              <a:t>tranziens (de még determinisztikus)</a:t>
            </a:r>
          </a:p>
          <a:p>
            <a:pPr lvl="1" eaLnBrk="1" hangingPunct="1"/>
            <a:r>
              <a:rPr lang="hu-HU" smtClean="0"/>
              <a:t>szabálytalan, véletlen</a:t>
            </a:r>
          </a:p>
          <a:p>
            <a:pPr lvl="1" eaLnBrk="1" hangingPunct="1"/>
            <a:r>
              <a:rPr lang="hu-HU" smtClean="0"/>
              <a:t>összetett</a:t>
            </a:r>
          </a:p>
          <a:p>
            <a:pPr lvl="1"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7217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1" name="Freeform 17"/>
          <p:cNvSpPr>
            <a:spLocks/>
          </p:cNvSpPr>
          <p:nvPr/>
        </p:nvSpPr>
        <p:spPr bwMode="auto">
          <a:xfrm>
            <a:off x="27178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08162692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5" name="Freeform 17"/>
          <p:cNvSpPr>
            <a:spLocks/>
          </p:cNvSpPr>
          <p:nvPr/>
        </p:nvSpPr>
        <p:spPr bwMode="auto">
          <a:xfrm>
            <a:off x="35814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15846147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9" name="Freeform 17"/>
          <p:cNvSpPr>
            <a:spLocks/>
          </p:cNvSpPr>
          <p:nvPr/>
        </p:nvSpPr>
        <p:spPr bwMode="auto">
          <a:xfrm>
            <a:off x="43942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1144398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3" name="Freeform 17"/>
          <p:cNvSpPr>
            <a:spLocks/>
          </p:cNvSpPr>
          <p:nvPr/>
        </p:nvSpPr>
        <p:spPr bwMode="auto">
          <a:xfrm>
            <a:off x="5308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65943101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6273800" y="38814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68229854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1" name="Freeform 17"/>
          <p:cNvSpPr>
            <a:spLocks/>
          </p:cNvSpPr>
          <p:nvPr/>
        </p:nvSpPr>
        <p:spPr bwMode="auto">
          <a:xfrm rot="10750208">
            <a:off x="6273800" y="45672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72253275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5" name="Freeform 17"/>
          <p:cNvSpPr>
            <a:spLocks/>
          </p:cNvSpPr>
          <p:nvPr/>
        </p:nvSpPr>
        <p:spPr bwMode="auto">
          <a:xfrm rot="10750208">
            <a:off x="53975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70689047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9" name="Freeform 17"/>
          <p:cNvSpPr>
            <a:spLocks/>
          </p:cNvSpPr>
          <p:nvPr/>
        </p:nvSpPr>
        <p:spPr bwMode="auto">
          <a:xfrm rot="10750208">
            <a:off x="4495800" y="45799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1448605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 rot="10750208">
            <a:off x="3721100" y="46053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6266249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 rot="10750208">
            <a:off x="2781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94036859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Szinuszos folyama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smtClean="0"/>
              <a:t>Mechanikai példa: a hinta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20938"/>
            <a:ext cx="2274887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 descr="haromsz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2877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643438" y="5805488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Csak egyetlen frekvencia!</a:t>
            </a:r>
          </a:p>
        </p:txBody>
      </p:sp>
    </p:spTree>
    <p:extLst>
      <p:ext uri="{BB962C8B-B14F-4D97-AF65-F5344CB8AC3E}">
        <p14:creationId xmlns:p14="http://schemas.microsoft.com/office/powerpoint/2010/main" val="370449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1" name="Freeform 17"/>
          <p:cNvSpPr>
            <a:spLocks/>
          </p:cNvSpPr>
          <p:nvPr/>
        </p:nvSpPr>
        <p:spPr bwMode="auto">
          <a:xfrm rot="-10767011">
            <a:off x="1892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7985710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1911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mtClean="0"/>
              <a:t>One-dimensional propagation and reflection  		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5" name="Freeform 17"/>
          <p:cNvSpPr>
            <a:spLocks/>
          </p:cNvSpPr>
          <p:nvPr/>
        </p:nvSpPr>
        <p:spPr bwMode="auto">
          <a:xfrm>
            <a:off x="18923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6" name="Freeform 18"/>
          <p:cNvSpPr>
            <a:spLocks/>
          </p:cNvSpPr>
          <p:nvPr/>
        </p:nvSpPr>
        <p:spPr bwMode="auto">
          <a:xfrm>
            <a:off x="19431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00050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Idő- és frekvenciatartomány kapcsolat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smtClean="0"/>
              <a:t>Ha mindkét végén zárt a cső: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68313" y="2565400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Ha egyik végén zárt, a másikon nyitott: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003800" y="981075"/>
          <a:ext cx="1003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002865" imgH="1205977" progId="Equation.DSMT4">
                  <p:embed/>
                </p:oleObj>
              </mc:Choice>
              <mc:Fallback>
                <p:oleObj name="Equation" r:id="rId3" imgW="1002865" imgH="12059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81075"/>
                        <a:ext cx="1003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932363" y="3141663"/>
          <a:ext cx="114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1143000" imgH="1206500" progId="Equation.DSMT4">
                  <p:embed/>
                </p:oleObj>
              </mc:Choice>
              <mc:Fallback>
                <p:oleObj name="Equation" r:id="rId5" imgW="11430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41663"/>
                        <a:ext cx="1143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39750" y="5013325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Ugyanez játszódik le, ha a hullám többször fut végig!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11413" y="5589588"/>
          <a:ext cx="520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5207000" imgH="647700" progId="Equation.DSMT4">
                  <p:embed/>
                </p:oleObj>
              </mc:Choice>
              <mc:Fallback>
                <p:oleObj name="Equation" r:id="rId7" imgW="5207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589588"/>
                        <a:ext cx="5207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3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Szinuszból tranziens</a:t>
            </a:r>
          </a:p>
        </p:txBody>
      </p:sp>
      <p:pic>
        <p:nvPicPr>
          <p:cNvPr id="34819" name="Picture 4" descr="Scan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908050"/>
            <a:ext cx="3094037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93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t hallunk mindebből?</a:t>
            </a:r>
          </a:p>
        </p:txBody>
      </p:sp>
      <p:pic>
        <p:nvPicPr>
          <p:cNvPr id="3584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6" r="-8250" b="-4868"/>
          <a:stretch>
            <a:fillRect/>
          </a:stretch>
        </p:blipFill>
        <p:spPr>
          <a:xfrm>
            <a:off x="1116013" y="908050"/>
            <a:ext cx="7056437" cy="5329238"/>
          </a:xfrm>
          <a:noFill/>
        </p:spPr>
      </p:pic>
    </p:spTree>
    <p:extLst>
      <p:ext uri="{BB962C8B-B14F-4D97-AF65-F5344CB8AC3E}">
        <p14:creationId xmlns:p14="http://schemas.microsoft.com/office/powerpoint/2010/main" val="31795345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llásterüle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975" y="2060575"/>
            <a:ext cx="3671888" cy="467995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hu-HU" smtClean="0"/>
              <a:t>AA: hallás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BB: fájdalom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C: 55 éves ffi hallása</a:t>
            </a:r>
          </a:p>
          <a:p>
            <a:pPr lvl="1" eaLnBrk="1" hangingPunct="1">
              <a:buFontTx/>
              <a:buNone/>
            </a:pPr>
            <a:r>
              <a:rPr lang="hu-HU" smtClean="0"/>
              <a:t>D: iparban sérült dolgozó hallásgörbéje</a:t>
            </a:r>
          </a:p>
          <a:p>
            <a:pPr lvl="1" eaLnBrk="1" hangingPunct="1">
              <a:buFontTx/>
              <a:buNone/>
            </a:pPr>
            <a:r>
              <a:rPr lang="hu-HU" smtClean="0"/>
              <a:t>szaggatott: hangversenyterem alapzaja </a:t>
            </a:r>
          </a:p>
        </p:txBody>
      </p:sp>
      <p:pic>
        <p:nvPicPr>
          <p:cNvPr id="36868" name="Picture 4" descr="ScanImag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052513"/>
            <a:ext cx="5545138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6810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analíz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16113"/>
            <a:ext cx="8218487" cy="32416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hu-HU" smtClean="0"/>
              <a:t>Cél a különböző frekvenciaösszetevők szétválasztása</a:t>
            </a:r>
          </a:p>
          <a:p>
            <a:pPr lvl="1" eaLnBrk="1" hangingPunct="1"/>
            <a:r>
              <a:rPr lang="hu-HU" smtClean="0"/>
              <a:t>Állandó (abszolút) szélességű sávokra bontás</a:t>
            </a:r>
          </a:p>
          <a:p>
            <a:pPr lvl="1" eaLnBrk="1" hangingPunct="1"/>
            <a:r>
              <a:rPr lang="hu-HU" smtClean="0"/>
              <a:t>Állandó (relatív) szélességű sávokra bontás</a:t>
            </a:r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Keskenysávú frekvenciaelemzés</a:t>
            </a:r>
          </a:p>
          <a:p>
            <a:pPr lvl="1" eaLnBrk="1" hangingPunct="1"/>
            <a:r>
              <a:rPr lang="hu-HU" smtClean="0"/>
              <a:t>célja: frekvenciák pontos felismerése</a:t>
            </a:r>
          </a:p>
          <a:p>
            <a:pPr eaLnBrk="1" hangingPunct="1"/>
            <a:r>
              <a:rPr lang="hu-HU" smtClean="0"/>
              <a:t>Szabványos oktáv- és tercsávos frekvenciaelemzés</a:t>
            </a:r>
          </a:p>
          <a:p>
            <a:pPr lvl="1" eaLnBrk="1" hangingPunct="1"/>
            <a:r>
              <a:rPr lang="hu-HU" smtClean="0"/>
              <a:t>cél: emberi hallás utánzása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01503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Férfi és női hang összehasonlítása – </a:t>
            </a:r>
            <a:r>
              <a:rPr lang="hu-HU" sz="1600" smtClean="0"/>
              <a:t>szabványos tercspektrum</a:t>
            </a:r>
            <a:endParaRPr lang="de-DE" sz="1600" smtClean="0"/>
          </a:p>
        </p:txBody>
      </p:sp>
      <p:graphicFrame>
        <p:nvGraphicFramePr>
          <p:cNvPr id="3891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42988" y="1052513"/>
          <a:ext cx="698500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hart" r:id="rId3" imgW="6057820" imgH="4695708" progId="Excel.Chart.8">
                  <p:embed/>
                </p:oleObj>
              </mc:Choice>
              <mc:Fallback>
                <p:oleObj name="Chart" r:id="rId3" imgW="6057820" imgH="469570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2513"/>
                        <a:ext cx="698500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89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Szabványos oktáv- és terc-sávok</a:t>
            </a:r>
          </a:p>
        </p:txBody>
      </p:sp>
      <p:pic>
        <p:nvPicPr>
          <p:cNvPr id="39939" name="Picture 4" descr="ScanImage004"/>
          <p:cNvPicPr>
            <a:picLocks noChangeAspect="1" noChangeArrowheads="1"/>
          </p:cNvPicPr>
          <p:nvPr/>
        </p:nvPicPr>
        <p:blipFill>
          <a:blip r:embed="rId2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1"/>
          <a:stretch>
            <a:fillRect/>
          </a:stretch>
        </p:blipFill>
        <p:spPr bwMode="auto">
          <a:xfrm>
            <a:off x="1692275" y="765175"/>
            <a:ext cx="55435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054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2089" y="188913"/>
            <a:ext cx="7362649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Kritikus sávok</a:t>
            </a:r>
            <a:endParaRPr lang="en-GB" dirty="0" smtClean="0"/>
          </a:p>
        </p:txBody>
      </p:sp>
      <p:graphicFrame>
        <p:nvGraphicFramePr>
          <p:cNvPr id="22531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889095"/>
              </p:ext>
            </p:extLst>
          </p:nvPr>
        </p:nvGraphicFramePr>
        <p:xfrm>
          <a:off x="1270176" y="833614"/>
          <a:ext cx="6598180" cy="5747018"/>
        </p:xfrm>
        <a:graphic>
          <a:graphicData uri="http://schemas.openxmlformats.org/drawingml/2006/table">
            <a:tbl>
              <a:tblPr/>
              <a:tblGrid>
                <a:gridCol w="962575"/>
                <a:gridCol w="694781"/>
                <a:gridCol w="694780"/>
                <a:gridCol w="819752"/>
                <a:gridCol w="962575"/>
                <a:gridCol w="821239"/>
                <a:gridCol w="822727"/>
                <a:gridCol w="819751"/>
              </a:tblGrid>
              <a:tr h="341685"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(Hz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(Hz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512528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dt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dt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2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843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smtClean="0"/>
              <a:t>Hogyan adódik ki a nem szinuszos rezgés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5124" name="Picture 5" descr="negysz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5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2503"/>
              </p:ext>
            </p:extLst>
          </p:nvPr>
        </p:nvGraphicFramePr>
        <p:xfrm>
          <a:off x="7235825" y="27813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813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9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6148" name="Picture 4" descr="negysz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9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92470"/>
              </p:ext>
            </p:extLst>
          </p:nvPr>
        </p:nvGraphicFramePr>
        <p:xfrm>
          <a:off x="7235825" y="29972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u-HU" dirty="0"/>
              <a:t>Hogyan adódik ki a nem szinuszos rezgés?</a:t>
            </a:r>
          </a:p>
        </p:txBody>
      </p:sp>
    </p:spTree>
    <p:extLst>
      <p:ext uri="{BB962C8B-B14F-4D97-AF65-F5344CB8AC3E}">
        <p14:creationId xmlns:p14="http://schemas.microsoft.com/office/powerpoint/2010/main" val="22241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87489"/>
            <a:ext cx="7992000" cy="792163"/>
          </a:xfrm>
        </p:spPr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7172" name="Picture 4" descr="negyszo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64388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45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pic>
        <p:nvPicPr>
          <p:cNvPr id="8196" name="Picture 5" descr="negyszog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80288" y="29972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9972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98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Frekvencia-összetevők: spektrum</a:t>
            </a:r>
            <a:endParaRPr lang="de-DE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9220" name="Picture 4" descr="negyszog5_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8637588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596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Egy másik példa: fűrészjel</a:t>
            </a:r>
            <a:endParaRPr lang="de-DE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0244" name="Picture 4" descr="Synthesis_squar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60575"/>
            <a:ext cx="7000875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54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40</TotalTime>
  <Words>579</Words>
  <Application>Microsoft Office PowerPoint</Application>
  <PresentationFormat>Diavetítés a képernyőre (4:3 oldalarány)</PresentationFormat>
  <Paragraphs>273</Paragraphs>
  <Slides>39</Slides>
  <Notes>14</Notes>
  <HiddenSlides>2</HiddenSlides>
  <MMClips>1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39</vt:i4>
      </vt:variant>
    </vt:vector>
  </HeadingPairs>
  <TitlesOfParts>
    <vt:vector size="43" baseType="lpstr">
      <vt:lpstr>HRSZ</vt:lpstr>
      <vt:lpstr>Csomagoló programhéj-objektum</vt:lpstr>
      <vt:lpstr>Equation</vt:lpstr>
      <vt:lpstr>Chart</vt:lpstr>
      <vt:lpstr>A hangok jellemzői Hangok elemzése és szintézise</vt:lpstr>
      <vt:lpstr>Hangfajták</vt:lpstr>
      <vt:lpstr>Szinuszos folyamat</vt:lpstr>
      <vt:lpstr>Hogyan adódik ki a nem szinuszos rezgés?</vt:lpstr>
      <vt:lpstr>Hogyan adódik ki a nem szinuszos rezgés?</vt:lpstr>
      <vt:lpstr>Hogyan adódik ki a nem szinuszos rezgés?</vt:lpstr>
      <vt:lpstr>Hogyan adódik ki a nem szinuszos rezgés?</vt:lpstr>
      <vt:lpstr>Frekvencia-összetevők: spektrum</vt:lpstr>
      <vt:lpstr>Egy másik példa: fűrészjel</vt:lpstr>
      <vt:lpstr>PowerPoint bemutató</vt:lpstr>
      <vt:lpstr>PowerPoint bemutató</vt:lpstr>
      <vt:lpstr>PowerPoint bemutató</vt:lpstr>
      <vt:lpstr>PowerPoint bemutató</vt:lpstr>
      <vt:lpstr>PowerPoint bemutató</vt:lpstr>
      <vt:lpstr>Felhangok</vt:lpstr>
      <vt:lpstr>Idő- és frekvenciatartomány kapcsolata</vt:lpstr>
      <vt:lpstr>Hogyan keletkeznek a felhangok valós rendszerekben?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Idő- és frekvenciatartomány kapcsolata</vt:lpstr>
      <vt:lpstr>Szinuszból tranziens</vt:lpstr>
      <vt:lpstr>Mit hallunk mindebből?</vt:lpstr>
      <vt:lpstr>Hallásterület</vt:lpstr>
      <vt:lpstr>Frekvenciaanalízis</vt:lpstr>
      <vt:lpstr>Férfi és női hang összehasonlítása – szabványos tercspektrum</vt:lpstr>
      <vt:lpstr>Szabványos oktáv- és terc-sávok</vt:lpstr>
      <vt:lpstr>Kritikus sávok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3</cp:revision>
  <dcterms:created xsi:type="dcterms:W3CDTF">2013-02-08T13:47:53Z</dcterms:created>
  <dcterms:modified xsi:type="dcterms:W3CDTF">2013-03-31T23:49:38Z</dcterms:modified>
  <cp:contentStatus/>
</cp:coreProperties>
</file>